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730A2DF" w14:textId="47064340" w:rsidR="00554A65" w:rsidRDefault="003D015A">
      <w:r>
        <w:rPr>
          <w:rFonts w:hint="eastAsia"/>
        </w:rPr>
        <w:t>L</w:t>
      </w:r>
      <w:r>
        <w:t>egendre</w:t>
      </w:r>
      <w:r>
        <w:rPr>
          <w:rFonts w:hint="eastAsia"/>
        </w:rPr>
        <w:t>方程</w:t>
      </w:r>
    </w:p>
    <w:p w14:paraId="564EBE1F" w14:textId="3F3F0AC2" w:rsidR="003D015A" w:rsidRDefault="003D015A" w:rsidP="003D015A">
      <w:pPr>
        <w:pStyle w:val="MTDisplayEquation"/>
      </w:pPr>
      <w:r>
        <w:tab/>
      </w:r>
      <w:r w:rsidRPr="003D015A">
        <w:rPr>
          <w:position w:val="-28"/>
        </w:rPr>
        <w:object w:dxaOrig="4080" w:dyaOrig="680" w14:anchorId="5B2F4D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3.95pt;height:34pt" o:ole="">
            <v:imagedata r:id="rId6" o:title=""/>
          </v:shape>
          <o:OLEObject Type="Embed" ProgID="Equation.DSMT4" ShapeID="_x0000_i1025" DrawAspect="Content" ObjectID="_1658527685" r:id="rId7"/>
        </w:object>
      </w:r>
      <w:r>
        <w:t xml:space="preserve"> </w:t>
      </w:r>
    </w:p>
    <w:p w14:paraId="34FC9E7A" w14:textId="5655AAA7" w:rsidR="003D015A" w:rsidRDefault="003D015A">
      <w:r>
        <w:rPr>
          <w:rFonts w:hint="eastAsia"/>
        </w:rPr>
        <w:t>令</w:t>
      </w:r>
    </w:p>
    <w:p w14:paraId="2F80AD73" w14:textId="797D1465" w:rsidR="003D015A" w:rsidRDefault="003D015A" w:rsidP="003D015A">
      <w:pPr>
        <w:pStyle w:val="MTDisplayEquation"/>
      </w:pPr>
      <w:r>
        <w:tab/>
      </w:r>
      <w:r w:rsidR="003B54F1" w:rsidRPr="003D015A">
        <w:rPr>
          <w:position w:val="-28"/>
        </w:rPr>
        <w:object w:dxaOrig="1579" w:dyaOrig="680" w14:anchorId="7CD27307">
          <v:shape id="_x0000_i1026" type="#_x0000_t75" style="width:78.95pt;height:34pt" o:ole="">
            <v:imagedata r:id="rId8" o:title=""/>
          </v:shape>
          <o:OLEObject Type="Embed" ProgID="Equation.DSMT4" ShapeID="_x0000_i1026" DrawAspect="Content" ObjectID="_1658527686" r:id="rId9"/>
        </w:object>
      </w:r>
      <w:r>
        <w:t xml:space="preserve"> </w:t>
      </w:r>
    </w:p>
    <w:p w14:paraId="46F482FB" w14:textId="7B9A3135" w:rsidR="003D015A" w:rsidRDefault="003D015A">
      <w:r>
        <w:rPr>
          <w:rFonts w:hint="eastAsia"/>
        </w:rPr>
        <w:t>代入方程得</w:t>
      </w:r>
    </w:p>
    <w:p w14:paraId="655EB0F8" w14:textId="014CDFD0" w:rsidR="003D015A" w:rsidRDefault="003B54F1" w:rsidP="003B54F1">
      <w:pPr>
        <w:pStyle w:val="MTDisplayEquation"/>
      </w:pPr>
      <w:r>
        <w:tab/>
      </w:r>
      <w:r w:rsidR="000601EE" w:rsidRPr="006B7A55">
        <w:rPr>
          <w:position w:val="-38"/>
        </w:rPr>
        <w:object w:dxaOrig="7280" w:dyaOrig="6180" w14:anchorId="2920B98C">
          <v:shape id="_x0000_i1027" type="#_x0000_t75" style="width:364pt;height:308.9pt" o:ole="">
            <v:imagedata r:id="rId10" o:title=""/>
          </v:shape>
          <o:OLEObject Type="Embed" ProgID="Equation.DSMT4" ShapeID="_x0000_i1027" DrawAspect="Content" ObjectID="_1658527687" r:id="rId11"/>
        </w:object>
      </w:r>
      <w:r>
        <w:t xml:space="preserve"> </w:t>
      </w:r>
    </w:p>
    <w:p w14:paraId="3BC8464B" w14:textId="227674D1" w:rsidR="003B54F1" w:rsidRDefault="006B7A55">
      <w:r>
        <w:rPr>
          <w:rFonts w:hint="eastAsia"/>
        </w:rPr>
        <w:t>所以</w:t>
      </w:r>
    </w:p>
    <w:p w14:paraId="356C2CC6" w14:textId="5B7EDA79" w:rsidR="006B7A55" w:rsidRDefault="006B7A55" w:rsidP="006B7A55">
      <w:pPr>
        <w:pStyle w:val="MTDisplayEquation"/>
      </w:pPr>
      <w:r>
        <w:tab/>
      </w:r>
      <w:r w:rsidR="005A51CC" w:rsidRPr="006B7A55">
        <w:rPr>
          <w:position w:val="-4"/>
        </w:rPr>
        <w:object w:dxaOrig="180" w:dyaOrig="279" w14:anchorId="631D4471">
          <v:shape id="_x0000_i1028" type="#_x0000_t75" style="width:9.1pt;height:13.9pt" o:ole="">
            <v:imagedata r:id="rId12" o:title=""/>
          </v:shape>
          <o:OLEObject Type="Embed" ProgID="Equation.DSMT4" ShapeID="_x0000_i1028" DrawAspect="Content" ObjectID="_1658527688" r:id="rId13"/>
        </w:object>
      </w:r>
      <w:r>
        <w:t xml:space="preserve"> </w:t>
      </w:r>
    </w:p>
    <w:p w14:paraId="651CF4B1" w14:textId="4E3CCD96" w:rsidR="006B7A55" w:rsidRDefault="006B7A55" w:rsidP="006B7A55">
      <w:pPr>
        <w:pStyle w:val="MTDisplayEquation"/>
      </w:pPr>
      <w:r>
        <w:tab/>
      </w:r>
      <w:r w:rsidR="00BE2367" w:rsidRPr="00BE2367">
        <w:rPr>
          <w:position w:val="-70"/>
        </w:rPr>
        <w:object w:dxaOrig="2640" w:dyaOrig="1520" w14:anchorId="31166095">
          <v:shape id="_x0000_i1029" type="#_x0000_t75" style="width:131.95pt;height:76pt" o:ole="">
            <v:imagedata r:id="rId14" o:title=""/>
          </v:shape>
          <o:OLEObject Type="Embed" ProgID="Equation.DSMT4" ShapeID="_x0000_i1029" DrawAspect="Content" ObjectID="_1658527689" r:id="rId15"/>
        </w:object>
      </w:r>
      <w:r>
        <w:t xml:space="preserve"> </w:t>
      </w:r>
    </w:p>
    <w:p w14:paraId="0DA7C3BE" w14:textId="4E79FEAB" w:rsidR="00BE2367" w:rsidRDefault="00BE2367" w:rsidP="00BE2367">
      <w:r>
        <w:rPr>
          <w:rFonts w:hint="eastAsia"/>
        </w:rPr>
        <w:t>对</w:t>
      </w:r>
      <w:r w:rsidRPr="00BE2367">
        <w:rPr>
          <w:position w:val="-6"/>
        </w:rPr>
        <w:object w:dxaOrig="620" w:dyaOrig="279" w14:anchorId="1D395DD7">
          <v:shape id="_x0000_i1030" type="#_x0000_t75" style="width:31.05pt;height:13.9pt" o:ole="">
            <v:imagedata r:id="rId16" o:title=""/>
          </v:shape>
          <o:OLEObject Type="Embed" ProgID="Equation.DSMT4" ShapeID="_x0000_i1030" DrawAspect="Content" ObjectID="_1658527690" r:id="rId17"/>
        </w:object>
      </w:r>
      <w:r>
        <w:t xml:space="preserve"> </w:t>
      </w:r>
      <w:r>
        <w:rPr>
          <w:rFonts w:hint="eastAsia"/>
        </w:rPr>
        <w:t>成立。</w:t>
      </w:r>
    </w:p>
    <w:p w14:paraId="5E72F1E8" w14:textId="77777777" w:rsidR="000601EE" w:rsidRDefault="000601EE" w:rsidP="000601EE">
      <w:r>
        <w:rPr>
          <w:rFonts w:hint="eastAsia"/>
        </w:rPr>
        <w:t>若令</w:t>
      </w:r>
    </w:p>
    <w:p w14:paraId="392BC009" w14:textId="77777777" w:rsidR="000601EE" w:rsidRDefault="000601EE" w:rsidP="00BE2367"/>
    <w:p w14:paraId="3F2C8A1F" w14:textId="77777777" w:rsidR="000601EE" w:rsidRDefault="000601EE" w:rsidP="000601EE">
      <w:pPr>
        <w:pStyle w:val="MTDisplayEquation"/>
      </w:pPr>
      <w:r>
        <w:lastRenderedPageBreak/>
        <w:tab/>
      </w:r>
      <w:r w:rsidRPr="0099678B">
        <w:rPr>
          <w:position w:val="-84"/>
        </w:rPr>
        <w:object w:dxaOrig="1680" w:dyaOrig="1800" w14:anchorId="4C0E8764">
          <v:shape id="_x0000_i1031" type="#_x0000_t75" style="width:84.05pt;height:89.95pt" o:ole="">
            <v:imagedata r:id="rId18" o:title=""/>
          </v:shape>
          <o:OLEObject Type="Embed" ProgID="Equation.DSMT4" ShapeID="_x0000_i1031" DrawAspect="Content" ObjectID="_1658527691" r:id="rId19"/>
        </w:object>
      </w:r>
      <w:r>
        <w:t xml:space="preserve"> </w:t>
      </w:r>
    </w:p>
    <w:p w14:paraId="2ABBA6F2" w14:textId="2C828A90" w:rsidR="000601EE" w:rsidRDefault="000601EE" w:rsidP="000601EE">
      <w:r>
        <w:rPr>
          <w:rFonts w:hint="eastAsia"/>
        </w:rPr>
        <w:t>显然这两个多项式都是</w:t>
      </w:r>
      <w:r w:rsidRPr="0099678B">
        <w:rPr>
          <w:position w:val="-10"/>
        </w:rPr>
        <w:object w:dxaOrig="980" w:dyaOrig="320" w14:anchorId="646CDB78">
          <v:shape id="_x0000_i1032" type="#_x0000_t75" style="width:49pt;height:16.05pt" o:ole="">
            <v:imagedata r:id="rId20" o:title=""/>
          </v:shape>
          <o:OLEObject Type="Embed" ProgID="Equation.DSMT4" ShapeID="_x0000_i1032" DrawAspect="Content" ObjectID="_1658527692" r:id="rId21"/>
        </w:object>
      </w:r>
      <w:r>
        <w:rPr>
          <w:rFonts w:hint="eastAsia"/>
        </w:rPr>
        <w:t>方程</w:t>
      </w:r>
      <w:r w:rsidR="00A31444">
        <w:rPr>
          <w:rFonts w:hint="eastAsia"/>
        </w:rPr>
        <w:t>的</w:t>
      </w:r>
      <w:r>
        <w:rPr>
          <w:rFonts w:hint="eastAsia"/>
        </w:rPr>
        <w:t>解</w:t>
      </w:r>
      <w:r w:rsidR="00A31444">
        <w:rPr>
          <w:rFonts w:hint="eastAsia"/>
        </w:rPr>
        <w:t>，根据数学分析定理9</w:t>
      </w:r>
      <w:r w:rsidR="00A31444">
        <w:t>.12</w:t>
      </w:r>
      <w:r w:rsidR="00A31444">
        <w:rPr>
          <w:rFonts w:hint="eastAsia"/>
        </w:rPr>
        <w:t>收敛半径为</w:t>
      </w:r>
      <w:r w:rsidR="00A31444" w:rsidRPr="00A31444">
        <w:rPr>
          <w:position w:val="-14"/>
        </w:rPr>
        <w:object w:dxaOrig="660" w:dyaOrig="400" w14:anchorId="484CAB69">
          <v:shape id="_x0000_i1033" type="#_x0000_t75" style="width:32.9pt;height:20.05pt" o:ole="">
            <v:imagedata r:id="rId22" o:title=""/>
          </v:shape>
          <o:OLEObject Type="Embed" ProgID="Equation.DSMT4" ShapeID="_x0000_i1033" DrawAspect="Content" ObjectID="_1658527693" r:id="rId23"/>
        </w:object>
      </w:r>
      <w:r>
        <w:rPr>
          <w:rFonts w:hint="eastAsia"/>
        </w:rPr>
        <w:t>。</w:t>
      </w:r>
    </w:p>
    <w:p w14:paraId="21C2DFC0" w14:textId="77A8D7F9" w:rsidR="000601EE" w:rsidRPr="000601EE" w:rsidRDefault="000601EE" w:rsidP="000601EE">
      <w:pPr>
        <w:pStyle w:val="1"/>
      </w:pPr>
      <w:r>
        <w:rPr>
          <w:rFonts w:hint="eastAsia"/>
        </w:rPr>
        <w:t>当n为正偶数时</w:t>
      </w:r>
    </w:p>
    <w:p w14:paraId="5FC780A1" w14:textId="4F10C3D9" w:rsidR="006B7A55" w:rsidRDefault="006B7A55" w:rsidP="006B7A55">
      <w:pPr>
        <w:pStyle w:val="MTDisplayEquation"/>
      </w:pPr>
      <w:r>
        <w:tab/>
      </w:r>
      <w:r w:rsidR="00DE5982" w:rsidRPr="00DE5982">
        <w:rPr>
          <w:position w:val="-108"/>
        </w:rPr>
        <w:object w:dxaOrig="3140" w:dyaOrig="2260" w14:anchorId="6D23C2CE">
          <v:shape id="_x0000_i1034" type="#_x0000_t75" style="width:157.1pt;height:112.95pt" o:ole="">
            <v:imagedata r:id="rId24" o:title=""/>
          </v:shape>
          <o:OLEObject Type="Embed" ProgID="Equation.DSMT4" ShapeID="_x0000_i1034" DrawAspect="Content" ObjectID="_1658527694" r:id="rId25"/>
        </w:object>
      </w:r>
      <w:r>
        <w:t xml:space="preserve"> </w:t>
      </w:r>
    </w:p>
    <w:p w14:paraId="465E14FD" w14:textId="2B6D4E5A" w:rsidR="00514086" w:rsidRDefault="00DE5982">
      <w:r>
        <w:rPr>
          <w:rFonts w:hint="eastAsia"/>
        </w:rPr>
        <w:t>令</w:t>
      </w:r>
    </w:p>
    <w:p w14:paraId="1B6396BC" w14:textId="54221C31" w:rsidR="00DE5982" w:rsidRDefault="00DE5982" w:rsidP="00DE5982">
      <w:pPr>
        <w:pStyle w:val="MTDisplayEquation"/>
      </w:pPr>
      <w:r>
        <w:tab/>
      </w:r>
      <w:r w:rsidRPr="00DE5982">
        <w:rPr>
          <w:position w:val="-36"/>
        </w:rPr>
        <w:object w:dxaOrig="1280" w:dyaOrig="780" w14:anchorId="73C42958">
          <v:shape id="_x0000_i1035" type="#_x0000_t75" style="width:63.95pt;height:39.1pt" o:ole="">
            <v:imagedata r:id="rId26" o:title=""/>
          </v:shape>
          <o:OLEObject Type="Embed" ProgID="Equation.DSMT4" ShapeID="_x0000_i1035" DrawAspect="Content" ObjectID="_1658527695" r:id="rId27"/>
        </w:object>
      </w:r>
      <w:r>
        <w:t xml:space="preserve"> </w:t>
      </w:r>
    </w:p>
    <w:p w14:paraId="7AA4CB41" w14:textId="213358D1" w:rsidR="00DE5982" w:rsidRDefault="00DE5982" w:rsidP="00DE5982">
      <w:pPr>
        <w:pStyle w:val="MTDisplayEquation"/>
      </w:pPr>
      <w:r>
        <w:tab/>
      </w:r>
      <w:r w:rsidR="005A51CC" w:rsidRPr="005A51CC">
        <w:rPr>
          <w:position w:val="-70"/>
        </w:rPr>
        <w:object w:dxaOrig="2520" w:dyaOrig="1520" w14:anchorId="57FF3EDC">
          <v:shape id="_x0000_i1036" type="#_x0000_t75" style="width:126.05pt;height:76pt" o:ole="">
            <v:imagedata r:id="rId28" o:title=""/>
          </v:shape>
          <o:OLEObject Type="Embed" ProgID="Equation.DSMT4" ShapeID="_x0000_i1036" DrawAspect="Content" ObjectID="_1658527696" r:id="rId29"/>
        </w:object>
      </w:r>
      <w:r>
        <w:t xml:space="preserve"> </w:t>
      </w:r>
    </w:p>
    <w:p w14:paraId="162340FD" w14:textId="58762BF3" w:rsidR="00DE5982" w:rsidRDefault="005A51CC" w:rsidP="005A51CC">
      <w:pPr>
        <w:pStyle w:val="MTDisplayEquation"/>
      </w:pPr>
      <w:r>
        <w:tab/>
      </w:r>
      <w:r w:rsidRPr="005A51CC">
        <w:rPr>
          <w:position w:val="-32"/>
        </w:rPr>
        <w:object w:dxaOrig="2540" w:dyaOrig="740" w14:anchorId="672901D7">
          <v:shape id="_x0000_i1037" type="#_x0000_t75" style="width:126.85pt;height:36.95pt" o:ole="">
            <v:imagedata r:id="rId30" o:title=""/>
          </v:shape>
          <o:OLEObject Type="Embed" ProgID="Equation.DSMT4" ShapeID="_x0000_i1037" DrawAspect="Content" ObjectID="_1658527697" r:id="rId31"/>
        </w:object>
      </w:r>
      <w:r>
        <w:t xml:space="preserve"> </w:t>
      </w:r>
    </w:p>
    <w:p w14:paraId="23EF4C4A" w14:textId="56B35588" w:rsidR="005A51CC" w:rsidRDefault="00C74B14" w:rsidP="00C74B14">
      <w:pPr>
        <w:pStyle w:val="MTDisplayEquation"/>
      </w:pPr>
      <w:r>
        <w:lastRenderedPageBreak/>
        <w:tab/>
      </w:r>
      <w:r w:rsidRPr="00C74B14">
        <w:rPr>
          <w:position w:val="-224"/>
        </w:rPr>
        <w:object w:dxaOrig="4120" w:dyaOrig="4599" w14:anchorId="1B8CA657">
          <v:shape id="_x0000_i1038" type="#_x0000_t75" style="width:206.1pt;height:229.9pt" o:ole="">
            <v:imagedata r:id="rId32" o:title=""/>
          </v:shape>
          <o:OLEObject Type="Embed" ProgID="Equation.DSMT4" ShapeID="_x0000_i1038" DrawAspect="Content" ObjectID="_1658527698" r:id="rId33"/>
        </w:object>
      </w:r>
      <w:r>
        <w:t xml:space="preserve"> </w:t>
      </w:r>
    </w:p>
    <w:p w14:paraId="7F77359B" w14:textId="568A1A10" w:rsidR="00C74B14" w:rsidRDefault="00C74B14" w:rsidP="00C74B14">
      <w:pPr>
        <w:pStyle w:val="MTDisplayEquation"/>
      </w:pPr>
      <w:r>
        <w:tab/>
      </w:r>
      <w:r w:rsidRPr="00C74B14">
        <w:rPr>
          <w:position w:val="-146"/>
        </w:rPr>
        <w:object w:dxaOrig="4599" w:dyaOrig="3040" w14:anchorId="48DD1424">
          <v:shape id="_x0000_i1039" type="#_x0000_t75" style="width:229.9pt;height:152.05pt" o:ole="">
            <v:imagedata r:id="rId34" o:title=""/>
          </v:shape>
          <o:OLEObject Type="Embed" ProgID="Equation.DSMT4" ShapeID="_x0000_i1039" DrawAspect="Content" ObjectID="_1658527699" r:id="rId35"/>
        </w:object>
      </w:r>
      <w:r>
        <w:t xml:space="preserve"> </w:t>
      </w:r>
    </w:p>
    <w:p w14:paraId="48768EB0" w14:textId="2D983F01" w:rsidR="00C74B14" w:rsidRDefault="00C74B14">
      <w:r>
        <w:rPr>
          <w:rFonts w:hint="eastAsia"/>
        </w:rPr>
        <w:t>一般地，我们有</w:t>
      </w:r>
    </w:p>
    <w:p w14:paraId="44B5DBB6" w14:textId="1949894F" w:rsidR="00C74B14" w:rsidRDefault="00C74B14" w:rsidP="00C74B14">
      <w:pPr>
        <w:pStyle w:val="MTDisplayEquation"/>
      </w:pPr>
      <w:r>
        <w:tab/>
      </w:r>
      <w:r w:rsidRPr="00C74B14">
        <w:rPr>
          <w:position w:val="-32"/>
        </w:rPr>
        <w:object w:dxaOrig="5260" w:dyaOrig="740" w14:anchorId="36D54D79">
          <v:shape id="_x0000_i1040" type="#_x0000_t75" style="width:263.1pt;height:36.95pt" o:ole="">
            <v:imagedata r:id="rId36" o:title=""/>
          </v:shape>
          <o:OLEObject Type="Embed" ProgID="Equation.DSMT4" ShapeID="_x0000_i1040" DrawAspect="Content" ObjectID="_1658527700" r:id="rId37"/>
        </w:object>
      </w:r>
      <w:r>
        <w:t xml:space="preserve"> </w:t>
      </w:r>
    </w:p>
    <w:p w14:paraId="5B3A5D74" w14:textId="388552AC" w:rsidR="0099678B" w:rsidRDefault="0099678B" w:rsidP="0099678B">
      <w:pPr>
        <w:pStyle w:val="MTDisplayEquation"/>
      </w:pPr>
      <w:r>
        <w:tab/>
      </w:r>
      <w:r w:rsidRPr="0099678B">
        <w:rPr>
          <w:position w:val="-32"/>
        </w:rPr>
        <w:object w:dxaOrig="4180" w:dyaOrig="900" w14:anchorId="1BB79F6C">
          <v:shape id="_x0000_i1041" type="#_x0000_t75" style="width:209.05pt;height:44.95pt" o:ole="">
            <v:imagedata r:id="rId38" o:title=""/>
          </v:shape>
          <o:OLEObject Type="Embed" ProgID="Equation.DSMT4" ShapeID="_x0000_i1041" DrawAspect="Content" ObjectID="_1658527701" r:id="rId39"/>
        </w:object>
      </w:r>
      <w:r>
        <w:t xml:space="preserve"> </w:t>
      </w:r>
    </w:p>
    <w:p w14:paraId="5E93EE9A" w14:textId="255B30FD" w:rsidR="0099678B" w:rsidRDefault="0099678B" w:rsidP="000601EE">
      <w:pPr>
        <w:pStyle w:val="1"/>
      </w:pPr>
      <w:r>
        <w:rPr>
          <w:rFonts w:hint="eastAsia"/>
        </w:rPr>
        <w:t>当n为正奇数时</w:t>
      </w:r>
    </w:p>
    <w:p w14:paraId="6C35831A" w14:textId="48341E83" w:rsidR="0099678B" w:rsidRDefault="0099678B" w:rsidP="0099678B">
      <w:pPr>
        <w:pStyle w:val="MTDisplayEquation"/>
      </w:pPr>
      <w:r>
        <w:tab/>
      </w:r>
      <w:r w:rsidR="000601EE" w:rsidRPr="0099678B">
        <w:rPr>
          <w:position w:val="-32"/>
        </w:rPr>
        <w:object w:dxaOrig="4200" w:dyaOrig="900" w14:anchorId="75C340A5">
          <v:shape id="_x0000_i1042" type="#_x0000_t75" style="width:210.1pt;height:44.95pt" o:ole="">
            <v:imagedata r:id="rId40" o:title=""/>
          </v:shape>
          <o:OLEObject Type="Embed" ProgID="Equation.DSMT4" ShapeID="_x0000_i1042" DrawAspect="Content" ObjectID="_1658527702" r:id="rId41"/>
        </w:object>
      </w:r>
      <w:r>
        <w:t xml:space="preserve"> </w:t>
      </w:r>
    </w:p>
    <w:p w14:paraId="46F8606A" w14:textId="7908A288" w:rsidR="0099678B" w:rsidRDefault="000601EE">
      <w:r>
        <w:rPr>
          <w:rFonts w:hint="eastAsia"/>
        </w:rPr>
        <w:t>因此</w:t>
      </w:r>
      <w:r w:rsidRPr="0099678B">
        <w:rPr>
          <w:position w:val="-10"/>
        </w:rPr>
        <w:object w:dxaOrig="980" w:dyaOrig="320" w14:anchorId="5BD58060">
          <v:shape id="_x0000_i1043" type="#_x0000_t75" style="width:49pt;height:16.05pt" o:ole="">
            <v:imagedata r:id="rId20" o:title=""/>
          </v:shape>
          <o:OLEObject Type="Embed" ProgID="Equation.DSMT4" ShapeID="_x0000_i1043" DrawAspect="Content" ObjectID="_1658527703" r:id="rId42"/>
        </w:object>
      </w:r>
      <w:r>
        <w:rPr>
          <w:rFonts w:hint="eastAsia"/>
        </w:rPr>
        <w:t>方程的</w:t>
      </w:r>
      <w:proofErr w:type="gramStart"/>
      <w:r>
        <w:rPr>
          <w:rFonts w:hint="eastAsia"/>
        </w:rPr>
        <w:t>解统一</w:t>
      </w:r>
      <w:proofErr w:type="gramEnd"/>
      <w:r>
        <w:rPr>
          <w:rFonts w:hint="eastAsia"/>
        </w:rPr>
        <w:t>写成</w:t>
      </w:r>
    </w:p>
    <w:p w14:paraId="5B503C22" w14:textId="7126A933" w:rsidR="000601EE" w:rsidRDefault="000601EE" w:rsidP="000601EE">
      <w:pPr>
        <w:pStyle w:val="MTDisplayEquation"/>
      </w:pPr>
      <w:r>
        <w:lastRenderedPageBreak/>
        <w:tab/>
      </w:r>
      <w:r w:rsidRPr="000601EE">
        <w:rPr>
          <w:position w:val="-32"/>
        </w:rPr>
        <w:object w:dxaOrig="4560" w:dyaOrig="940" w14:anchorId="3D54D48D">
          <v:shape id="_x0000_i1044" type="#_x0000_t75" style="width:228.05pt;height:47.1pt" o:ole="">
            <v:imagedata r:id="rId43" o:title=""/>
          </v:shape>
          <o:OLEObject Type="Embed" ProgID="Equation.DSMT4" ShapeID="_x0000_i1044" DrawAspect="Content" ObjectID="_1658527704" r:id="rId44"/>
        </w:object>
      </w:r>
      <w:r>
        <w:t xml:space="preserve"> </w:t>
      </w:r>
    </w:p>
    <w:p w14:paraId="0E63E4E3" w14:textId="77777777" w:rsidR="002113EF" w:rsidRDefault="00F9431D">
      <w:r>
        <w:rPr>
          <w:rFonts w:hint="eastAsia"/>
        </w:rPr>
        <w:t>并且</w:t>
      </w:r>
      <w:r w:rsidRPr="00F9431D">
        <w:rPr>
          <w:position w:val="-12"/>
        </w:rPr>
        <w:object w:dxaOrig="260" w:dyaOrig="360" w14:anchorId="4B8A8EFD">
          <v:shape id="_x0000_i1045" type="#_x0000_t75" style="width:13.1pt;height:17.95pt" o:ole="">
            <v:imagedata r:id="rId45" o:title=""/>
          </v:shape>
          <o:OLEObject Type="Embed" ProgID="Equation.DSMT4" ShapeID="_x0000_i1045" DrawAspect="Content" ObjectID="_1658527705" r:id="rId46"/>
        </w:object>
      </w:r>
      <w:r>
        <w:rPr>
          <w:rFonts w:hint="eastAsia"/>
        </w:rPr>
        <w:t>和</w:t>
      </w:r>
      <w:r w:rsidRPr="00F9431D">
        <w:rPr>
          <w:position w:val="-12"/>
        </w:rPr>
        <w:object w:dxaOrig="279" w:dyaOrig="360" w14:anchorId="041F392A">
          <v:shape id="_x0000_i1046" type="#_x0000_t75" style="width:13.9pt;height:17.95pt" o:ole="">
            <v:imagedata r:id="rId47" o:title=""/>
          </v:shape>
          <o:OLEObject Type="Embed" ProgID="Equation.DSMT4" ShapeID="_x0000_i1046" DrawAspect="Content" ObjectID="_1658527706" r:id="rId48"/>
        </w:object>
      </w:r>
      <w:r>
        <w:rPr>
          <w:rFonts w:hint="eastAsia"/>
        </w:rPr>
        <w:t>有一个是</w:t>
      </w:r>
      <w:r w:rsidR="002113EF" w:rsidRPr="002113EF">
        <w:rPr>
          <w:position w:val="-6"/>
        </w:rPr>
        <w:object w:dxaOrig="200" w:dyaOrig="220" w14:anchorId="272CFD30">
          <v:shape id="_x0000_i1047" type="#_x0000_t75" style="width:9.9pt;height:10.95pt" o:ole="">
            <v:imagedata r:id="rId49" o:title=""/>
          </v:shape>
          <o:OLEObject Type="Embed" ProgID="Equation.DSMT4" ShapeID="_x0000_i1047" DrawAspect="Content" ObjectID="_1658527707" r:id="rId50"/>
        </w:object>
      </w:r>
      <w:r w:rsidR="002113EF">
        <w:rPr>
          <w:rFonts w:hint="eastAsia"/>
        </w:rPr>
        <w:t>次多项式，一个是无穷级数记做</w:t>
      </w:r>
      <w:r w:rsidR="002113EF" w:rsidRPr="002113EF">
        <w:rPr>
          <w:position w:val="-14"/>
        </w:rPr>
        <w:object w:dxaOrig="660" w:dyaOrig="400" w14:anchorId="46D645D3">
          <v:shape id="_x0000_i1048" type="#_x0000_t75" style="width:32.9pt;height:20.05pt" o:ole="">
            <v:imagedata r:id="rId51" o:title=""/>
          </v:shape>
          <o:OLEObject Type="Embed" ProgID="Equation.DSMT4" ShapeID="_x0000_i1048" DrawAspect="Content" ObjectID="_1658527708" r:id="rId52"/>
        </w:object>
      </w:r>
      <w:r w:rsidR="002113EF">
        <w:rPr>
          <w:rFonts w:hint="eastAsia"/>
        </w:rPr>
        <w:t>，称为第二类</w:t>
      </w:r>
      <w:r w:rsidR="002113EF" w:rsidRPr="002113EF">
        <w:rPr>
          <w:position w:val="-10"/>
        </w:rPr>
        <w:object w:dxaOrig="980" w:dyaOrig="320" w14:anchorId="2EFF0A97">
          <v:shape id="_x0000_i1049" type="#_x0000_t75" style="width:49pt;height:16.05pt" o:ole="">
            <v:imagedata r:id="rId53" o:title=""/>
          </v:shape>
          <o:OLEObject Type="Embed" ProgID="Equation.DSMT4" ShapeID="_x0000_i1049" DrawAspect="Content" ObjectID="_1658527709" r:id="rId54"/>
        </w:object>
      </w:r>
      <w:r w:rsidR="002113EF">
        <w:rPr>
          <w:rFonts w:hint="eastAsia"/>
        </w:rPr>
        <w:t>函数。</w:t>
      </w:r>
      <w:r w:rsidR="002113EF" w:rsidRPr="002113EF">
        <w:rPr>
          <w:position w:val="-10"/>
        </w:rPr>
        <w:object w:dxaOrig="980" w:dyaOrig="320" w14:anchorId="44E70281">
          <v:shape id="_x0000_i1050" type="#_x0000_t75" style="width:49pt;height:16.05pt" o:ole="">
            <v:imagedata r:id="rId53" o:title=""/>
          </v:shape>
          <o:OLEObject Type="Embed" ProgID="Equation.DSMT4" ShapeID="_x0000_i1050" DrawAspect="Content" ObjectID="_1658527710" r:id="rId55"/>
        </w:object>
      </w:r>
      <w:r w:rsidR="002113EF">
        <w:rPr>
          <w:rFonts w:hint="eastAsia"/>
        </w:rPr>
        <w:t>方程的通解为</w:t>
      </w:r>
    </w:p>
    <w:p w14:paraId="127CE992" w14:textId="794D1655" w:rsidR="002113EF" w:rsidRDefault="002113EF" w:rsidP="002113EF">
      <w:pPr>
        <w:pStyle w:val="MTDisplayEquation"/>
      </w:pPr>
      <w:r>
        <w:tab/>
      </w:r>
      <w:r w:rsidRPr="002113EF">
        <w:rPr>
          <w:position w:val="-14"/>
        </w:rPr>
        <w:object w:dxaOrig="2160" w:dyaOrig="400" w14:anchorId="4C7D4F9B">
          <v:shape id="_x0000_i1051" type="#_x0000_t75" style="width:108.15pt;height:20.05pt" o:ole="">
            <v:imagedata r:id="rId56" o:title=""/>
          </v:shape>
          <o:OLEObject Type="Embed" ProgID="Equation.DSMT4" ShapeID="_x0000_i1051" DrawAspect="Content" ObjectID="_1658527711" r:id="rId57"/>
        </w:object>
      </w:r>
      <w:r>
        <w:t xml:space="preserve"> </w:t>
      </w:r>
    </w:p>
    <w:p w14:paraId="570ADD10" w14:textId="081959A1" w:rsidR="002113EF" w:rsidRDefault="002113EF" w:rsidP="002113EF">
      <w:pPr>
        <w:pStyle w:val="MTDisplayEquation"/>
      </w:pPr>
      <w:r>
        <w:tab/>
      </w:r>
      <w:r w:rsidR="00024E91" w:rsidRPr="00024E91">
        <w:rPr>
          <w:position w:val="-100"/>
        </w:rPr>
        <w:object w:dxaOrig="3820" w:dyaOrig="7240" w14:anchorId="426707E9">
          <v:shape id="_x0000_i1052" type="#_x0000_t75" style="width:191.1pt;height:361.85pt" o:ole="">
            <v:imagedata r:id="rId58" o:title=""/>
          </v:shape>
          <o:OLEObject Type="Embed" ProgID="Equation.DSMT4" ShapeID="_x0000_i1052" DrawAspect="Content" ObjectID="_1658527712" r:id="rId59"/>
        </w:object>
      </w:r>
      <w:r>
        <w:t xml:space="preserve"> </w:t>
      </w:r>
    </w:p>
    <w:p w14:paraId="07199A76" w14:textId="77777777" w:rsidR="00E827A5" w:rsidRDefault="002113EF" w:rsidP="00E827A5">
      <w:pPr>
        <w:pStyle w:val="1"/>
      </w:pPr>
      <w:r>
        <w:t xml:space="preserve"> </w:t>
      </w:r>
      <w:r w:rsidR="00E827A5">
        <w:rPr>
          <w:rFonts w:hint="eastAsia"/>
        </w:rPr>
        <w:t>母函数</w:t>
      </w:r>
    </w:p>
    <w:p w14:paraId="6E980272" w14:textId="0E69C585" w:rsidR="00CE3656" w:rsidRDefault="00E827A5" w:rsidP="00E827A5">
      <w:pPr>
        <w:pStyle w:val="MTDisplayEquation"/>
      </w:pPr>
      <w:r>
        <w:tab/>
      </w:r>
    </w:p>
    <w:p w14:paraId="0ACB489A" w14:textId="2D5766AA" w:rsidR="00BF39C8" w:rsidRDefault="00BF39C8" w:rsidP="00BF39C8">
      <w:pPr>
        <w:pStyle w:val="MTDisplayEquation"/>
      </w:pPr>
      <w:r>
        <w:tab/>
      </w:r>
      <w:r w:rsidRPr="00BF39C8">
        <w:rPr>
          <w:position w:val="-68"/>
        </w:rPr>
        <w:object w:dxaOrig="5520" w:dyaOrig="1480" w14:anchorId="0CCCC2EE">
          <v:shape id="_x0000_i1053" type="#_x0000_t75" style="width:275.95pt;height:73.85pt" o:ole="">
            <v:imagedata r:id="rId60" o:title=""/>
          </v:shape>
          <o:OLEObject Type="Embed" ProgID="Equation.DSMT4" ShapeID="_x0000_i1053" DrawAspect="Content" ObjectID="_1658527713" r:id="rId61"/>
        </w:object>
      </w:r>
      <w:r>
        <w:t xml:space="preserve"> </w:t>
      </w:r>
    </w:p>
    <w:p w14:paraId="0D0A4188" w14:textId="6B36C0D8" w:rsidR="00BF39C8" w:rsidRDefault="00BF39C8" w:rsidP="00BF39C8">
      <w:pPr>
        <w:pStyle w:val="MTDisplayEquation"/>
      </w:pPr>
      <w:r>
        <w:lastRenderedPageBreak/>
        <w:tab/>
      </w:r>
      <w:r w:rsidRPr="00BF39C8">
        <w:rPr>
          <w:position w:val="-108"/>
        </w:rPr>
        <w:object w:dxaOrig="4700" w:dyaOrig="2740" w14:anchorId="588B9ED5">
          <v:shape id="_x0000_i1054" type="#_x0000_t75" style="width:235pt;height:137.05pt" o:ole="">
            <v:imagedata r:id="rId62" o:title=""/>
          </v:shape>
          <o:OLEObject Type="Embed" ProgID="Equation.DSMT4" ShapeID="_x0000_i1054" DrawAspect="Content" ObjectID="_1658527714" r:id="rId63"/>
        </w:object>
      </w:r>
      <w:r>
        <w:t xml:space="preserve"> </w:t>
      </w:r>
    </w:p>
    <w:p w14:paraId="2E9114DB" w14:textId="01B46B7B" w:rsidR="00BF39C8" w:rsidRDefault="00BF39C8" w:rsidP="00BF39C8">
      <w:pPr>
        <w:pStyle w:val="MTDisplayEquation"/>
      </w:pPr>
      <w:r>
        <w:tab/>
      </w:r>
      <w:r w:rsidRPr="00BF39C8">
        <w:rPr>
          <w:position w:val="-36"/>
        </w:rPr>
        <w:object w:dxaOrig="4220" w:dyaOrig="840" w14:anchorId="57C34ED1">
          <v:shape id="_x0000_i1055" type="#_x0000_t75" style="width:210.9pt;height:42pt" o:ole="">
            <v:imagedata r:id="rId64" o:title=""/>
          </v:shape>
          <o:OLEObject Type="Embed" ProgID="Equation.DSMT4" ShapeID="_x0000_i1055" DrawAspect="Content" ObjectID="_1658527715" r:id="rId65"/>
        </w:object>
      </w:r>
      <w:r>
        <w:t xml:space="preserve"> </w:t>
      </w:r>
    </w:p>
    <w:p w14:paraId="018C0908" w14:textId="7D5B6D84" w:rsidR="00BF39C8" w:rsidRDefault="00BF39C8" w:rsidP="00BF39C8">
      <w:r>
        <w:rPr>
          <w:rFonts w:hint="eastAsia"/>
        </w:rPr>
        <w:t>又因为</w:t>
      </w:r>
    </w:p>
    <w:p w14:paraId="3785558B" w14:textId="4C00B121" w:rsidR="00BF39C8" w:rsidRPr="00BF39C8" w:rsidRDefault="00BF39C8" w:rsidP="00BF39C8">
      <w:pPr>
        <w:pStyle w:val="MTDisplayEquation"/>
      </w:pPr>
      <w:r>
        <w:tab/>
      </w:r>
      <w:r w:rsidRPr="00BF39C8">
        <w:rPr>
          <w:position w:val="-68"/>
        </w:rPr>
        <w:object w:dxaOrig="3400" w:dyaOrig="1480" w14:anchorId="493A384A">
          <v:shape id="_x0000_i1056" type="#_x0000_t75" style="width:169.95pt;height:73.85pt" o:ole="">
            <v:imagedata r:id="rId66" o:title=""/>
          </v:shape>
          <o:OLEObject Type="Embed" ProgID="Equation.DSMT4" ShapeID="_x0000_i1056" DrawAspect="Content" ObjectID="_1658527716" r:id="rId67"/>
        </w:object>
      </w:r>
      <w:r>
        <w:t xml:space="preserve"> </w:t>
      </w:r>
    </w:p>
    <w:p w14:paraId="79400F5A" w14:textId="23803829" w:rsidR="00CE3656" w:rsidRDefault="00CE3656" w:rsidP="00CE3656">
      <w:pPr>
        <w:pStyle w:val="MTDisplayEquation"/>
      </w:pPr>
      <w:r>
        <w:tab/>
      </w:r>
      <w:r w:rsidR="006F2AEA" w:rsidRPr="006F2AEA">
        <w:rPr>
          <w:position w:val="-38"/>
        </w:rPr>
        <w:object w:dxaOrig="5980" w:dyaOrig="6039" w14:anchorId="75713477">
          <v:shape id="_x0000_i1057" type="#_x0000_t75" style="width:298.95pt;height:301.9pt" o:ole="">
            <v:imagedata r:id="rId68" o:title=""/>
          </v:shape>
          <o:OLEObject Type="Embed" ProgID="Equation.DSMT4" ShapeID="_x0000_i1057" DrawAspect="Content" ObjectID="_1658527717" r:id="rId69"/>
        </w:object>
      </w:r>
      <w:r>
        <w:t xml:space="preserve"> </w:t>
      </w:r>
    </w:p>
    <w:p w14:paraId="08F7408F" w14:textId="0A4F234A" w:rsidR="00DD7764" w:rsidRDefault="00DD7764" w:rsidP="00DD7764">
      <w:pPr>
        <w:pStyle w:val="1"/>
      </w:pPr>
      <w:r>
        <w:rPr>
          <w:rFonts w:hint="eastAsia"/>
        </w:rPr>
        <w:t>母函数推导</w:t>
      </w:r>
    </w:p>
    <w:p w14:paraId="19097CF1" w14:textId="552D1BAE" w:rsidR="00F252D5" w:rsidRPr="00F252D5" w:rsidRDefault="00F252D5" w:rsidP="00F252D5">
      <w:r>
        <w:rPr>
          <w:rFonts w:hint="eastAsia"/>
        </w:rPr>
        <w:t>假设</w:t>
      </w:r>
      <w:r w:rsidRPr="00F252D5">
        <w:rPr>
          <w:position w:val="-14"/>
        </w:rPr>
        <w:object w:dxaOrig="1180" w:dyaOrig="400" w14:anchorId="1F6773F9">
          <v:shape id="_x0000_i1058" type="#_x0000_t75" style="width:58.9pt;height:20.05pt" o:ole="">
            <v:imagedata r:id="rId70" o:title=""/>
          </v:shape>
          <o:OLEObject Type="Embed" ProgID="Equation.DSMT4" ShapeID="_x0000_i1058" DrawAspect="Content" ObjectID="_1658527718" r:id="rId71"/>
        </w:object>
      </w:r>
      <w:r>
        <w:t xml:space="preserve"> </w:t>
      </w:r>
    </w:p>
    <w:p w14:paraId="122112E4" w14:textId="41033FFA" w:rsidR="00DD7764" w:rsidRDefault="00DD7764" w:rsidP="00DD7764">
      <w:pPr>
        <w:pStyle w:val="MTDisplayEquation"/>
      </w:pPr>
      <w:r>
        <w:lastRenderedPageBreak/>
        <w:tab/>
      </w:r>
      <w:r w:rsidRPr="00DD7764">
        <w:rPr>
          <w:position w:val="-62"/>
        </w:rPr>
        <w:object w:dxaOrig="2420" w:dyaOrig="1359" w14:anchorId="3C5A970E">
          <v:shape id="_x0000_i1059" type="#_x0000_t75" style="width:121pt;height:68pt" o:ole="">
            <v:imagedata r:id="rId72" o:title=""/>
          </v:shape>
          <o:OLEObject Type="Embed" ProgID="Equation.DSMT4" ShapeID="_x0000_i1059" DrawAspect="Content" ObjectID="_1658527719" r:id="rId73"/>
        </w:object>
      </w:r>
      <w:r>
        <w:t xml:space="preserve"> </w:t>
      </w:r>
    </w:p>
    <w:p w14:paraId="34BA299F" w14:textId="4090BF3A" w:rsidR="00DD7764" w:rsidRDefault="00DD7764" w:rsidP="00DD7764">
      <w:r>
        <w:rPr>
          <w:rFonts w:hint="eastAsia"/>
        </w:rPr>
        <w:t>由柯西积分公式</w:t>
      </w:r>
    </w:p>
    <w:p w14:paraId="0C04DF01" w14:textId="17D5E9E3" w:rsidR="00DD7764" w:rsidRDefault="00DD7764" w:rsidP="00DD7764">
      <w:pPr>
        <w:pStyle w:val="MTDisplayEquation"/>
      </w:pPr>
      <w:r>
        <w:tab/>
      </w:r>
      <w:r w:rsidR="00EE2DFC" w:rsidRPr="00DD7764">
        <w:rPr>
          <w:position w:val="-36"/>
        </w:rPr>
        <w:object w:dxaOrig="2840" w:dyaOrig="780" w14:anchorId="3F314412">
          <v:shape id="_x0000_i1060" type="#_x0000_t75" style="width:142.15pt;height:39.1pt" o:ole="">
            <v:imagedata r:id="rId74" o:title=""/>
          </v:shape>
          <o:OLEObject Type="Embed" ProgID="Equation.DSMT4" ShapeID="_x0000_i1060" DrawAspect="Content" ObjectID="_1658527720" r:id="rId75"/>
        </w:object>
      </w:r>
      <w:r>
        <w:t xml:space="preserve"> </w:t>
      </w:r>
    </w:p>
    <w:p w14:paraId="29AF1FA1" w14:textId="5770A46D" w:rsidR="00EE2DFC" w:rsidRDefault="00EE2DFC" w:rsidP="00011467">
      <w:r>
        <w:rPr>
          <w:rFonts w:hint="eastAsia"/>
        </w:rPr>
        <w:t>根据已知的结论有</w:t>
      </w:r>
    </w:p>
    <w:p w14:paraId="1E998412" w14:textId="5C6273FA" w:rsidR="00EE2DFC" w:rsidRDefault="00EE2DFC" w:rsidP="00EE2DFC">
      <w:pPr>
        <w:pStyle w:val="MTDisplayEquation"/>
      </w:pPr>
      <w:r>
        <w:tab/>
      </w:r>
      <w:r w:rsidRPr="00EE2DFC">
        <w:rPr>
          <w:position w:val="-24"/>
        </w:rPr>
        <w:object w:dxaOrig="2520" w:dyaOrig="660" w14:anchorId="0B4405CA">
          <v:shape id="_x0000_i1061" type="#_x0000_t75" style="width:126.05pt;height:32.9pt" o:ole="">
            <v:imagedata r:id="rId76" o:title=""/>
          </v:shape>
          <o:OLEObject Type="Embed" ProgID="Equation.DSMT4" ShapeID="_x0000_i1061" DrawAspect="Content" ObjectID="_1658527721" r:id="rId77"/>
        </w:object>
      </w:r>
      <w:r>
        <w:t xml:space="preserve"> </w:t>
      </w:r>
    </w:p>
    <w:p w14:paraId="48082958" w14:textId="25723BBC" w:rsidR="00EE2DFC" w:rsidRDefault="00EE2DFC" w:rsidP="00EE2DFC">
      <w:r>
        <w:rPr>
          <w:rFonts w:hint="eastAsia"/>
        </w:rPr>
        <w:t>令</w:t>
      </w:r>
      <w:r w:rsidRPr="00EE2DFC">
        <w:rPr>
          <w:position w:val="-24"/>
        </w:rPr>
        <w:object w:dxaOrig="2079" w:dyaOrig="620" w14:anchorId="5B3CE4AE">
          <v:shape id="_x0000_i1062" type="#_x0000_t75" style="width:103.85pt;height:31.05pt" o:ole="">
            <v:imagedata r:id="rId78" o:title=""/>
          </v:shape>
          <o:OLEObject Type="Embed" ProgID="Equation.DSMT4" ShapeID="_x0000_i1062" DrawAspect="Content" ObjectID="_1658527722" r:id="rId79"/>
        </w:object>
      </w:r>
      <w:r>
        <w:t xml:space="preserve"> </w:t>
      </w:r>
      <w:r>
        <w:rPr>
          <w:rFonts w:hint="eastAsia"/>
        </w:rPr>
        <w:t>，则有</w:t>
      </w:r>
    </w:p>
    <w:p w14:paraId="2A6A6A46" w14:textId="6CBC2CC4" w:rsidR="00EE2DFC" w:rsidRDefault="00EE2DFC" w:rsidP="00EE2DFC">
      <w:pPr>
        <w:pStyle w:val="MTDisplayEquation"/>
      </w:pPr>
      <w:r>
        <w:tab/>
      </w:r>
      <w:r w:rsidRPr="00EE2DFC">
        <w:rPr>
          <w:position w:val="-164"/>
        </w:rPr>
        <w:object w:dxaOrig="3159" w:dyaOrig="3400" w14:anchorId="1CE0BE06">
          <v:shape id="_x0000_i1063" type="#_x0000_t75" style="width:157.9pt;height:169.95pt" o:ole="">
            <v:imagedata r:id="rId80" o:title=""/>
          </v:shape>
          <o:OLEObject Type="Embed" ProgID="Equation.DSMT4" ShapeID="_x0000_i1063" DrawAspect="Content" ObjectID="_1658527723" r:id="rId81"/>
        </w:object>
      </w:r>
      <w:r>
        <w:t xml:space="preserve"> </w:t>
      </w:r>
    </w:p>
    <w:p w14:paraId="13180332" w14:textId="77777777" w:rsidR="00F252D5" w:rsidRDefault="00EE2DFC" w:rsidP="00EE2DFC">
      <w:r>
        <w:rPr>
          <w:rFonts w:hint="eastAsia"/>
        </w:rPr>
        <w:t>令</w:t>
      </w:r>
      <w:r w:rsidR="00F252D5" w:rsidRPr="00F252D5">
        <w:rPr>
          <w:position w:val="-28"/>
        </w:rPr>
        <w:object w:dxaOrig="1280" w:dyaOrig="700" w14:anchorId="0BD5AD6E">
          <v:shape id="_x0000_i1064" type="#_x0000_t75" style="width:63.95pt;height:35.05pt" o:ole="">
            <v:imagedata r:id="rId82" o:title=""/>
          </v:shape>
          <o:OLEObject Type="Embed" ProgID="Equation.DSMT4" ShapeID="_x0000_i1064" DrawAspect="Content" ObjectID="_1658527724" r:id="rId83"/>
        </w:object>
      </w:r>
      <w:r w:rsidR="00F252D5">
        <w:rPr>
          <w:rFonts w:hint="eastAsia"/>
        </w:rPr>
        <w:t>，得到方程</w:t>
      </w:r>
      <w:r w:rsidR="00F252D5" w:rsidRPr="00F252D5">
        <w:rPr>
          <w:position w:val="-10"/>
        </w:rPr>
        <w:object w:dxaOrig="2060" w:dyaOrig="360" w14:anchorId="641B7060">
          <v:shape id="_x0000_i1065" type="#_x0000_t75" style="width:103.05pt;height:17.95pt" o:ole="">
            <v:imagedata r:id="rId84" o:title=""/>
          </v:shape>
          <o:OLEObject Type="Embed" ProgID="Equation.DSMT4" ShapeID="_x0000_i1065" DrawAspect="Content" ObjectID="_1658527725" r:id="rId85"/>
        </w:object>
      </w:r>
      <w:r w:rsidR="00F252D5">
        <w:rPr>
          <w:rFonts w:hint="eastAsia"/>
        </w:rPr>
        <w:t>，解得</w:t>
      </w:r>
    </w:p>
    <w:p w14:paraId="67C3D6E0" w14:textId="3DD83EE0" w:rsidR="00F252D5" w:rsidRDefault="00F252D5" w:rsidP="00F252D5">
      <w:pPr>
        <w:pStyle w:val="MTDisplayEquation"/>
      </w:pPr>
      <w:r>
        <w:tab/>
      </w:r>
      <w:r w:rsidRPr="00F252D5">
        <w:rPr>
          <w:position w:val="-66"/>
        </w:rPr>
        <w:object w:dxaOrig="2299" w:dyaOrig="1440" w14:anchorId="301FCBDB">
          <v:shape id="_x0000_i1066" type="#_x0000_t75" style="width:114.85pt;height:1in" o:ole="">
            <v:imagedata r:id="rId86" o:title=""/>
          </v:shape>
          <o:OLEObject Type="Embed" ProgID="Equation.DSMT4" ShapeID="_x0000_i1066" DrawAspect="Content" ObjectID="_1658527726" r:id="rId87"/>
        </w:object>
      </w:r>
      <w:r>
        <w:t xml:space="preserve"> </w:t>
      </w:r>
    </w:p>
    <w:p w14:paraId="2BF0DFC2" w14:textId="7EB396D5" w:rsidR="0068037B" w:rsidRDefault="0068037B" w:rsidP="0068037B">
      <w:pPr>
        <w:pStyle w:val="MTDisplayEquation"/>
      </w:pPr>
      <w:r>
        <w:tab/>
      </w:r>
    </w:p>
    <w:p w14:paraId="4AAE55F3" w14:textId="3A672411" w:rsidR="0068037B" w:rsidRPr="0068037B" w:rsidRDefault="0068037B" w:rsidP="0068037B">
      <w:pPr>
        <w:pStyle w:val="MTDisplayEquation"/>
      </w:pPr>
      <w:r>
        <w:tab/>
      </w:r>
      <w:r w:rsidR="004A7391" w:rsidRPr="0068037B">
        <w:rPr>
          <w:position w:val="-132"/>
        </w:rPr>
        <w:object w:dxaOrig="3720" w:dyaOrig="2620" w14:anchorId="4BCC942F">
          <v:shape id="_x0000_i1067" type="#_x0000_t75" style="width:186pt;height:130.9pt" o:ole="">
            <v:imagedata r:id="rId88" o:title=""/>
          </v:shape>
          <o:OLEObject Type="Embed" ProgID="Equation.DSMT4" ShapeID="_x0000_i1067" DrawAspect="Content" ObjectID="_1658527727" r:id="rId89"/>
        </w:object>
      </w:r>
      <w:r>
        <w:t xml:space="preserve"> </w:t>
      </w:r>
    </w:p>
    <w:p w14:paraId="5FF32528" w14:textId="61FB345B" w:rsidR="00F252D5" w:rsidRDefault="00F252D5" w:rsidP="00F252D5">
      <w:pPr>
        <w:pStyle w:val="MTDisplayEquation"/>
      </w:pPr>
      <w:r>
        <w:lastRenderedPageBreak/>
        <w:tab/>
      </w:r>
      <w:r w:rsidRPr="00F252D5">
        <w:rPr>
          <w:position w:val="-24"/>
        </w:rPr>
        <w:object w:dxaOrig="2180" w:dyaOrig="720" w14:anchorId="301C2B53">
          <v:shape id="_x0000_i1068" type="#_x0000_t75" style="width:108.95pt;height:36.15pt" o:ole="">
            <v:imagedata r:id="rId90" o:title=""/>
          </v:shape>
          <o:OLEObject Type="Embed" ProgID="Equation.DSMT4" ShapeID="_x0000_i1068" DrawAspect="Content" ObjectID="_1658527728" r:id="rId91"/>
        </w:object>
      </w:r>
      <w:r>
        <w:t xml:space="preserve"> </w:t>
      </w:r>
    </w:p>
    <w:p w14:paraId="7D146FA8" w14:textId="1278C2DC" w:rsidR="002C51EC" w:rsidRPr="002C51EC" w:rsidRDefault="002C51EC" w:rsidP="002C51EC">
      <w:pPr>
        <w:pStyle w:val="MTDisplayEquation"/>
      </w:pPr>
      <w:r>
        <w:tab/>
        <w:t xml:space="preserve"> </w:t>
      </w:r>
    </w:p>
    <w:p w14:paraId="0A0E5A96" w14:textId="21DF8435" w:rsidR="00EE2DFC" w:rsidRDefault="00F252D5" w:rsidP="00EE2DFC">
      <w:r>
        <w:t xml:space="preserve"> </w:t>
      </w:r>
      <w:r w:rsidR="00EE2DFC">
        <w:t xml:space="preserve"> </w:t>
      </w:r>
    </w:p>
    <w:p w14:paraId="16DFAB8A" w14:textId="382EB654" w:rsidR="004A7391" w:rsidRPr="00EE2DFC" w:rsidRDefault="004A7391" w:rsidP="004A7391">
      <w:pPr>
        <w:pStyle w:val="MTDisplayEquation"/>
      </w:pPr>
      <w:r>
        <w:tab/>
      </w:r>
      <w:r w:rsidRPr="004A7391">
        <w:rPr>
          <w:position w:val="-196"/>
        </w:rPr>
        <w:object w:dxaOrig="4580" w:dyaOrig="4040" w14:anchorId="47B2B514">
          <v:shape id="_x0000_i1069" type="#_x0000_t75" style="width:229.1pt;height:202.1pt" o:ole="">
            <v:imagedata r:id="rId92" o:title=""/>
          </v:shape>
          <o:OLEObject Type="Embed" ProgID="Equation.DSMT4" ShapeID="_x0000_i1069" DrawAspect="Content" ObjectID="_1658527729" r:id="rId93"/>
        </w:object>
      </w:r>
      <w:r>
        <w:t xml:space="preserve"> </w:t>
      </w:r>
    </w:p>
    <w:p w14:paraId="3D043AB8" w14:textId="38066157" w:rsidR="00E827A5" w:rsidRDefault="00E827A5" w:rsidP="006A0878">
      <w:pPr>
        <w:pStyle w:val="1"/>
      </w:pPr>
      <w:r>
        <w:t xml:space="preserve"> </w:t>
      </w:r>
      <w:r w:rsidR="006A0878">
        <w:rPr>
          <w:rFonts w:hint="eastAsia"/>
        </w:rPr>
        <w:t>递推式</w:t>
      </w:r>
    </w:p>
    <w:p w14:paraId="24904BB4" w14:textId="1641389B" w:rsidR="00E827A5" w:rsidRDefault="00E827A5" w:rsidP="00E827A5">
      <w:pPr>
        <w:pStyle w:val="MTDisplayEquation"/>
      </w:pPr>
      <w:r>
        <w:tab/>
        <w:t xml:space="preserve"> </w:t>
      </w:r>
    </w:p>
    <w:p w14:paraId="32874AD9" w14:textId="3182CDEB" w:rsidR="000601EE" w:rsidRDefault="00F9431D" w:rsidP="006A0878">
      <w:r>
        <w:t xml:space="preserve"> </w:t>
      </w:r>
    </w:p>
    <w:p w14:paraId="02227CBA" w14:textId="65A45638" w:rsidR="006A0878" w:rsidRDefault="006A0878" w:rsidP="006A0878">
      <w:pPr>
        <w:pStyle w:val="MTDisplayEquation"/>
      </w:pPr>
      <w:r>
        <w:tab/>
      </w:r>
      <w:r w:rsidRPr="006A0878">
        <w:rPr>
          <w:position w:val="-14"/>
        </w:rPr>
        <w:object w:dxaOrig="4380" w:dyaOrig="400" w14:anchorId="3897D6A9">
          <v:shape id="_x0000_i1070" type="#_x0000_t75" style="width:218.95pt;height:20.05pt" o:ole="">
            <v:imagedata r:id="rId94" o:title=""/>
          </v:shape>
          <o:OLEObject Type="Embed" ProgID="Equation.DSMT4" ShapeID="_x0000_i1070" DrawAspect="Content" ObjectID="_1658527730" r:id="rId95"/>
        </w:object>
      </w:r>
      <w:r>
        <w:t xml:space="preserve"> </w:t>
      </w:r>
    </w:p>
    <w:p w14:paraId="1C4D48C2" w14:textId="77777777" w:rsidR="006A0878" w:rsidRDefault="006A0878" w:rsidP="00CE3656">
      <w:pPr>
        <w:pStyle w:val="MTDisplayEquation"/>
      </w:pPr>
      <w:r>
        <w:rPr>
          <w:rFonts w:hint="eastAsia"/>
        </w:rPr>
        <w:t>证明：</w:t>
      </w:r>
    </w:p>
    <w:p w14:paraId="2DA7C1D6" w14:textId="36851CC4" w:rsidR="006A0878" w:rsidRDefault="006A0878" w:rsidP="006A0878">
      <w:pPr>
        <w:pStyle w:val="MTDisplayEquation"/>
      </w:pPr>
      <w:r>
        <w:tab/>
      </w:r>
      <w:r w:rsidRPr="006A0878">
        <w:rPr>
          <w:position w:val="-30"/>
        </w:rPr>
        <w:object w:dxaOrig="3620" w:dyaOrig="700" w14:anchorId="34F83752">
          <v:shape id="_x0000_i1071" type="#_x0000_t75" style="width:180.95pt;height:35.05pt" o:ole="">
            <v:imagedata r:id="rId96" o:title=""/>
          </v:shape>
          <o:OLEObject Type="Embed" ProgID="Equation.DSMT4" ShapeID="_x0000_i1071" DrawAspect="Content" ObjectID="_1658527731" r:id="rId97"/>
        </w:object>
      </w:r>
      <w:r>
        <w:t xml:space="preserve"> </w:t>
      </w:r>
    </w:p>
    <w:p w14:paraId="2D2CF8C2" w14:textId="77777777" w:rsidR="006A0878" w:rsidRDefault="006A0878" w:rsidP="00CE3656">
      <w:pPr>
        <w:pStyle w:val="MTDisplayEquation"/>
      </w:pPr>
      <w:r>
        <w:rPr>
          <w:rFonts w:hint="eastAsia"/>
        </w:rPr>
        <w:t>两边关于</w:t>
      </w:r>
      <w:r w:rsidRPr="006A0878">
        <w:rPr>
          <w:position w:val="-4"/>
        </w:rPr>
        <w:object w:dxaOrig="180" w:dyaOrig="200" w14:anchorId="04760121">
          <v:shape id="_x0000_i1072" type="#_x0000_t75" style="width:9.1pt;height:9.9pt" o:ole="">
            <v:imagedata r:id="rId98" o:title=""/>
          </v:shape>
          <o:OLEObject Type="Embed" ProgID="Equation.DSMT4" ShapeID="_x0000_i1072" DrawAspect="Content" ObjectID="_1658527732" r:id="rId99"/>
        </w:object>
      </w:r>
      <w:r>
        <w:t xml:space="preserve"> </w:t>
      </w:r>
      <w:r>
        <w:rPr>
          <w:rFonts w:hint="eastAsia"/>
        </w:rPr>
        <w:t>的导数</w:t>
      </w:r>
    </w:p>
    <w:p w14:paraId="64583964" w14:textId="77651246" w:rsidR="006A0878" w:rsidRDefault="006A0878" w:rsidP="006A0878">
      <w:pPr>
        <w:pStyle w:val="MTDisplayEquation"/>
      </w:pPr>
      <w:r>
        <w:tab/>
      </w:r>
      <w:r w:rsidR="00C34B1B" w:rsidRPr="00C34B1B">
        <w:rPr>
          <w:position w:val="-164"/>
        </w:rPr>
        <w:object w:dxaOrig="3060" w:dyaOrig="3400" w14:anchorId="215CE016">
          <v:shape id="_x0000_i1073" type="#_x0000_t75" style="width:153.1pt;height:169.95pt" o:ole="">
            <v:imagedata r:id="rId100" o:title=""/>
          </v:shape>
          <o:OLEObject Type="Embed" ProgID="Equation.DSMT4" ShapeID="_x0000_i1073" DrawAspect="Content" ObjectID="_1658527733" r:id="rId101"/>
        </w:object>
      </w:r>
      <w:r>
        <w:t xml:space="preserve"> </w:t>
      </w:r>
    </w:p>
    <w:p w14:paraId="4CDA8614" w14:textId="5EE25F04" w:rsidR="00CE3656" w:rsidRDefault="00C34B1B" w:rsidP="00C34B1B">
      <w:r>
        <w:rPr>
          <w:rFonts w:hint="eastAsia"/>
        </w:rPr>
        <w:lastRenderedPageBreak/>
        <w:t>等式两边乘以</w:t>
      </w:r>
      <w:r w:rsidRPr="00C34B1B">
        <w:rPr>
          <w:position w:val="-6"/>
        </w:rPr>
        <w:object w:dxaOrig="1120" w:dyaOrig="320" w14:anchorId="58618428">
          <v:shape id="_x0000_i1074" type="#_x0000_t75" style="width:55.95pt;height:16.05pt" o:ole="">
            <v:imagedata r:id="rId102" o:title=""/>
          </v:shape>
          <o:OLEObject Type="Embed" ProgID="Equation.DSMT4" ShapeID="_x0000_i1074" DrawAspect="Content" ObjectID="_1658527734" r:id="rId103"/>
        </w:object>
      </w:r>
      <w:r>
        <w:rPr>
          <w:rFonts w:hint="eastAsia"/>
        </w:rPr>
        <w:t>，有</w:t>
      </w:r>
      <w:r w:rsidRPr="00C34B1B">
        <w:rPr>
          <w:position w:val="-28"/>
        </w:rPr>
        <w:object w:dxaOrig="4640" w:dyaOrig="680" w14:anchorId="213590F6">
          <v:shape id="_x0000_i1075" type="#_x0000_t75" style="width:232.05pt;height:34pt" o:ole="">
            <v:imagedata r:id="rId104" o:title=""/>
          </v:shape>
          <o:OLEObject Type="Embed" ProgID="Equation.DSMT4" ShapeID="_x0000_i1075" DrawAspect="Content" ObjectID="_1658527735" r:id="rId105"/>
        </w:object>
      </w:r>
      <w:r>
        <w:t xml:space="preserve">  </w:t>
      </w:r>
    </w:p>
    <w:p w14:paraId="6FB5320C" w14:textId="4A2BE859" w:rsidR="00CE3656" w:rsidRDefault="00CE3656" w:rsidP="00CE3656">
      <w:pPr>
        <w:pStyle w:val="MTDisplayEquation"/>
      </w:pPr>
      <w:r>
        <w:tab/>
      </w:r>
      <w:r w:rsidRPr="00CE3656">
        <w:rPr>
          <w:position w:val="-4"/>
        </w:rPr>
        <w:object w:dxaOrig="180" w:dyaOrig="279" w14:anchorId="1CC2767C">
          <v:shape id="_x0000_i1076" type="#_x0000_t75" style="width:9.1pt;height:13.9pt" o:ole="">
            <v:imagedata r:id="rId12" o:title=""/>
          </v:shape>
          <o:OLEObject Type="Embed" ProgID="Equation.DSMT4" ShapeID="_x0000_i1076" DrawAspect="Content" ObjectID="_1658527736" r:id="rId106"/>
        </w:object>
      </w:r>
      <w:r>
        <w:t xml:space="preserve"> </w:t>
      </w:r>
    </w:p>
    <w:p w14:paraId="09364063" w14:textId="3355D36B" w:rsidR="00CE3656" w:rsidRDefault="00C34B1B" w:rsidP="00C34B1B">
      <w:pPr>
        <w:pStyle w:val="MTDisplayEquation"/>
      </w:pPr>
      <w:r>
        <w:tab/>
      </w:r>
      <w:r w:rsidRPr="00C34B1B">
        <w:rPr>
          <w:position w:val="-168"/>
        </w:rPr>
        <w:object w:dxaOrig="5580" w:dyaOrig="3480" w14:anchorId="5299CE16">
          <v:shape id="_x0000_i1077" type="#_x0000_t75" style="width:278.9pt;height:174pt" o:ole="">
            <v:imagedata r:id="rId107" o:title=""/>
          </v:shape>
          <o:OLEObject Type="Embed" ProgID="Equation.DSMT4" ShapeID="_x0000_i1077" DrawAspect="Content" ObjectID="_1658527737" r:id="rId108"/>
        </w:object>
      </w:r>
      <w:r>
        <w:t xml:space="preserve"> </w:t>
      </w:r>
    </w:p>
    <w:p w14:paraId="739B16FC" w14:textId="2832B08F" w:rsidR="00C34B1B" w:rsidRDefault="005C67E8" w:rsidP="005C67E8">
      <w:pPr>
        <w:pStyle w:val="MTDisplayEquation"/>
      </w:pPr>
      <w:r>
        <w:tab/>
        <w:t xml:space="preserve"> </w:t>
      </w:r>
    </w:p>
    <w:p w14:paraId="4A01CF08" w14:textId="53F16B16" w:rsidR="005C67E8" w:rsidRDefault="00D25DD0" w:rsidP="00D25DD0">
      <w:pPr>
        <w:pStyle w:val="1"/>
      </w:pPr>
      <w:r>
        <w:rPr>
          <w:rFonts w:hint="eastAsia"/>
        </w:rPr>
        <w:t>正交性</w:t>
      </w:r>
    </w:p>
    <w:p w14:paraId="6FA612B1" w14:textId="72CEB119" w:rsidR="00D25DD0" w:rsidRDefault="00D25DD0" w:rsidP="00D25DD0">
      <w:pPr>
        <w:pStyle w:val="MTDisplayEquation"/>
        <w:rPr>
          <w:rFonts w:hint="eastAsia"/>
        </w:rPr>
      </w:pPr>
      <w:r>
        <w:tab/>
      </w:r>
      <w:r w:rsidR="00F665DA" w:rsidRPr="00D25DD0">
        <w:rPr>
          <w:position w:val="-18"/>
        </w:rPr>
        <w:object w:dxaOrig="3000" w:dyaOrig="520" w14:anchorId="0B52F704">
          <v:shape id="_x0000_i1112" type="#_x0000_t75" style="width:149.9pt;height:25.95pt" o:ole="">
            <v:imagedata r:id="rId109" o:title=""/>
          </v:shape>
          <o:OLEObject Type="Embed" ProgID="Equation.DSMT4" ShapeID="_x0000_i1112" DrawAspect="Content" ObjectID="_1658527738" r:id="rId110"/>
        </w:object>
      </w:r>
      <w:r>
        <w:t xml:space="preserve"> </w:t>
      </w:r>
    </w:p>
    <w:p w14:paraId="058D1EF7" w14:textId="5BD4AC49" w:rsidR="00D25DD0" w:rsidRDefault="00D25DD0" w:rsidP="00D25DD0">
      <w:r>
        <w:rPr>
          <w:rFonts w:hint="eastAsia"/>
        </w:rPr>
        <w:t>证明：</w:t>
      </w:r>
    </w:p>
    <w:p w14:paraId="41E45AD0" w14:textId="77777777" w:rsidR="00D25DD0" w:rsidRDefault="00D25DD0" w:rsidP="00D25DD0">
      <w:r>
        <w:rPr>
          <w:rFonts w:hint="eastAsia"/>
        </w:rPr>
        <w:t>已知</w:t>
      </w:r>
      <w:r w:rsidRPr="00D25DD0">
        <w:rPr>
          <w:position w:val="-10"/>
        </w:rPr>
        <w:object w:dxaOrig="980" w:dyaOrig="320" w14:anchorId="0E8CC376">
          <v:shape id="_x0000_i1085" type="#_x0000_t75" style="width:49pt;height:16.05pt" o:ole="">
            <v:imagedata r:id="rId111" o:title=""/>
          </v:shape>
          <o:OLEObject Type="Embed" ProgID="Equation.DSMT4" ShapeID="_x0000_i1085" DrawAspect="Content" ObjectID="_1658527739" r:id="rId112"/>
        </w:object>
      </w:r>
      <w:r>
        <w:rPr>
          <w:rFonts w:hint="eastAsia"/>
        </w:rPr>
        <w:t>多项式满足方程</w:t>
      </w:r>
    </w:p>
    <w:p w14:paraId="7AE843D9" w14:textId="30DC49C3" w:rsidR="00D25DD0" w:rsidRDefault="00D25DD0" w:rsidP="00D25DD0">
      <w:pPr>
        <w:pStyle w:val="MTDisplayEquation"/>
      </w:pPr>
      <w:r>
        <w:tab/>
      </w:r>
      <w:r w:rsidR="00F665DA" w:rsidRPr="00D25DD0">
        <w:rPr>
          <w:position w:val="-48"/>
        </w:rPr>
        <w:object w:dxaOrig="3640" w:dyaOrig="1080" w14:anchorId="636BF9F3">
          <v:shape id="_x0000_i1114" type="#_x0000_t75" style="width:182pt;height:54.05pt" o:ole="">
            <v:imagedata r:id="rId113" o:title=""/>
          </v:shape>
          <o:OLEObject Type="Embed" ProgID="Equation.DSMT4" ShapeID="_x0000_i1114" DrawAspect="Content" ObjectID="_1658527740" r:id="rId114"/>
        </w:object>
      </w:r>
      <w:r>
        <w:t xml:space="preserve"> </w:t>
      </w:r>
    </w:p>
    <w:p w14:paraId="2BBF23F7" w14:textId="3FC76E0D" w:rsidR="00D25DD0" w:rsidRDefault="00D25DD0" w:rsidP="00D25DD0">
      <w:pPr>
        <w:pStyle w:val="MTDisplayEquation"/>
      </w:pPr>
      <w:r>
        <w:tab/>
      </w:r>
      <w:r w:rsidR="00F665DA" w:rsidRPr="00D25DD0">
        <w:rPr>
          <w:position w:val="-18"/>
        </w:rPr>
        <w:object w:dxaOrig="7960" w:dyaOrig="520" w14:anchorId="572215D9">
          <v:shape id="_x0000_i1116" type="#_x0000_t75" style="width:398pt;height:25.95pt" o:ole="">
            <v:imagedata r:id="rId115" o:title=""/>
          </v:shape>
          <o:OLEObject Type="Embed" ProgID="Equation.DSMT4" ShapeID="_x0000_i1116" DrawAspect="Content" ObjectID="_1658527741" r:id="rId116"/>
        </w:object>
      </w:r>
      <w:r>
        <w:t xml:space="preserve"> </w:t>
      </w:r>
    </w:p>
    <w:p w14:paraId="3C373047" w14:textId="34597187" w:rsidR="00D25DD0" w:rsidRPr="00D25DD0" w:rsidRDefault="00D25DD0" w:rsidP="00D25DD0">
      <w:pPr>
        <w:pStyle w:val="MTDisplayEquation"/>
        <w:rPr>
          <w:rFonts w:hint="eastAsia"/>
        </w:rPr>
      </w:pPr>
      <w:r>
        <w:tab/>
      </w:r>
      <w:r w:rsidR="00F665DA" w:rsidRPr="00D25DD0">
        <w:rPr>
          <w:position w:val="-102"/>
        </w:rPr>
        <w:object w:dxaOrig="5360" w:dyaOrig="2439" w14:anchorId="72C15B90">
          <v:shape id="_x0000_i1120" type="#_x0000_t75" style="width:267.95pt;height:122.05pt" o:ole="">
            <v:imagedata r:id="rId117" o:title=""/>
          </v:shape>
          <o:OLEObject Type="Embed" ProgID="Equation.DSMT4" ShapeID="_x0000_i1120" DrawAspect="Content" ObjectID="_1658527742" r:id="rId118"/>
        </w:object>
      </w:r>
      <w:r>
        <w:t xml:space="preserve"> </w:t>
      </w:r>
    </w:p>
    <w:p w14:paraId="08E2617C" w14:textId="1B89B60C" w:rsidR="00D25DD0" w:rsidRDefault="00D25DD0" w:rsidP="00D25DD0">
      <w:r>
        <w:t xml:space="preserve"> </w:t>
      </w:r>
      <w:r w:rsidR="00BC793B">
        <w:rPr>
          <w:rFonts w:hint="eastAsia"/>
        </w:rPr>
        <w:t>命题得证。</w:t>
      </w:r>
    </w:p>
    <w:p w14:paraId="0D19A2DC" w14:textId="337AD3BA" w:rsidR="00BC793B" w:rsidRDefault="00BC793B" w:rsidP="00BC793B">
      <w:pPr>
        <w:pStyle w:val="MTDisplayEquation"/>
        <w:rPr>
          <w:rFonts w:hint="eastAsia"/>
        </w:rPr>
      </w:pPr>
      <w:r>
        <w:tab/>
      </w:r>
      <w:r w:rsidR="00F665DA" w:rsidRPr="00D36158">
        <w:rPr>
          <w:position w:val="-24"/>
        </w:rPr>
        <w:object w:dxaOrig="2020" w:dyaOrig="620" w14:anchorId="4553DE3C">
          <v:shape id="_x0000_i1110" type="#_x0000_t75" style="width:100.9pt;height:31.05pt" o:ole="">
            <v:imagedata r:id="rId119" o:title=""/>
          </v:shape>
          <o:OLEObject Type="Embed" ProgID="Equation.DSMT4" ShapeID="_x0000_i1110" DrawAspect="Content" ObjectID="_1658527743" r:id="rId120"/>
        </w:object>
      </w:r>
      <w:r>
        <w:t xml:space="preserve"> </w:t>
      </w:r>
    </w:p>
    <w:p w14:paraId="652AE8C3" w14:textId="77777777" w:rsidR="00F665DA" w:rsidRDefault="00D36158" w:rsidP="00D25DD0">
      <w:r>
        <w:rPr>
          <w:rFonts w:hint="eastAsia"/>
        </w:rPr>
        <w:lastRenderedPageBreak/>
        <w:t>证明：假设</w:t>
      </w:r>
      <w:r w:rsidR="00F665DA" w:rsidRPr="00D36158">
        <w:rPr>
          <w:position w:val="-16"/>
        </w:rPr>
        <w:object w:dxaOrig="1579" w:dyaOrig="480" w14:anchorId="50F36653">
          <v:shape id="_x0000_i1108" type="#_x0000_t75" style="width:78.95pt;height:24.1pt" o:ole="">
            <v:imagedata r:id="rId121" o:title=""/>
          </v:shape>
          <o:OLEObject Type="Embed" ProgID="Equation.DSMT4" ShapeID="_x0000_i1108" DrawAspect="Content" ObjectID="_1658527744" r:id="rId122"/>
        </w:object>
      </w:r>
      <w:r w:rsidR="00F665DA">
        <w:rPr>
          <w:rFonts w:hint="eastAsia"/>
        </w:rPr>
        <w:t>，令</w:t>
      </w:r>
    </w:p>
    <w:p w14:paraId="6C8691B5" w14:textId="535E022C" w:rsidR="00F665DA" w:rsidRDefault="00F665DA" w:rsidP="00F665DA">
      <w:pPr>
        <w:pStyle w:val="MTDisplayEquation"/>
      </w:pPr>
      <w:r>
        <w:tab/>
      </w:r>
      <w:r w:rsidRPr="00F665DA">
        <w:rPr>
          <w:position w:val="-42"/>
        </w:rPr>
        <w:object w:dxaOrig="3180" w:dyaOrig="960" w14:anchorId="3F205F03">
          <v:shape id="_x0000_i1123" type="#_x0000_t75" style="width:159pt;height:47.9pt" o:ole="">
            <v:imagedata r:id="rId123" o:title=""/>
          </v:shape>
          <o:OLEObject Type="Embed" ProgID="Equation.DSMT4" ShapeID="_x0000_i1123" DrawAspect="Content" ObjectID="_1658527745" r:id="rId124"/>
        </w:object>
      </w:r>
      <w:r>
        <w:t xml:space="preserve"> </w:t>
      </w:r>
    </w:p>
    <w:p w14:paraId="2F09D241" w14:textId="46FCEFC9" w:rsidR="00F665DA" w:rsidRDefault="00F665DA" w:rsidP="00F665DA">
      <w:pPr>
        <w:pStyle w:val="MTDisplayEquation"/>
      </w:pPr>
      <w:r>
        <w:tab/>
      </w:r>
      <w:r w:rsidRPr="00F665DA">
        <w:rPr>
          <w:position w:val="-14"/>
        </w:rPr>
        <w:object w:dxaOrig="3260" w:dyaOrig="5720" w14:anchorId="46E84ABA">
          <v:shape id="_x0000_i1126" type="#_x0000_t75" style="width:163pt;height:286.15pt" o:ole="">
            <v:imagedata r:id="rId125" o:title=""/>
          </v:shape>
          <o:OLEObject Type="Embed" ProgID="Equation.DSMT4" ShapeID="_x0000_i1126" DrawAspect="Content" ObjectID="_1658527746" r:id="rId126"/>
        </w:object>
      </w:r>
      <w:r>
        <w:t xml:space="preserve"> </w:t>
      </w:r>
    </w:p>
    <w:p w14:paraId="55902E92" w14:textId="7087D765" w:rsidR="00BC793B" w:rsidRDefault="00D36158" w:rsidP="00D25DD0">
      <w:r>
        <w:t xml:space="preserve"> </w:t>
      </w:r>
    </w:p>
    <w:p w14:paraId="265F34AE" w14:textId="5BF73849" w:rsidR="00F665DA" w:rsidRDefault="00F665DA" w:rsidP="00F665DA">
      <w:pPr>
        <w:pStyle w:val="MTDisplayEquation"/>
        <w:rPr>
          <w:rFonts w:hint="eastAsia"/>
        </w:rPr>
      </w:pPr>
      <w:r>
        <w:tab/>
      </w:r>
      <w:r w:rsidR="008E6F0F" w:rsidRPr="00165406">
        <w:rPr>
          <w:position w:val="-108"/>
        </w:rPr>
        <w:object w:dxaOrig="1860" w:dyaOrig="2280" w14:anchorId="7CFC9B03">
          <v:shape id="_x0000_i1138" type="#_x0000_t75" style="width:92.9pt;height:114pt" o:ole="">
            <v:imagedata r:id="rId127" o:title=""/>
          </v:shape>
          <o:OLEObject Type="Embed" ProgID="Equation.DSMT4" ShapeID="_x0000_i1138" DrawAspect="Content" ObjectID="_1658527747" r:id="rId128"/>
        </w:object>
      </w:r>
      <w:r>
        <w:t xml:space="preserve"> </w:t>
      </w:r>
    </w:p>
    <w:p w14:paraId="7254561F" w14:textId="3520A6DC" w:rsidR="00F665DA" w:rsidRDefault="00165406" w:rsidP="00D25DD0">
      <w:r>
        <w:rPr>
          <w:rFonts w:hint="eastAsia"/>
        </w:rPr>
        <w:t>所以有</w:t>
      </w:r>
    </w:p>
    <w:p w14:paraId="40AE290D" w14:textId="135DDB37" w:rsidR="00165406" w:rsidRDefault="00165406" w:rsidP="00165406">
      <w:pPr>
        <w:pStyle w:val="MTDisplayEquation"/>
        <w:rPr>
          <w:rFonts w:hint="eastAsia"/>
        </w:rPr>
      </w:pPr>
      <w:r>
        <w:tab/>
      </w:r>
      <w:r w:rsidR="008E6F0F" w:rsidRPr="008E6F0F">
        <w:rPr>
          <w:position w:val="-150"/>
        </w:rPr>
        <w:object w:dxaOrig="3080" w:dyaOrig="3120" w14:anchorId="3E101274">
          <v:shape id="_x0000_i1139" type="#_x0000_t75" style="width:153.9pt;height:156.05pt" o:ole="">
            <v:imagedata r:id="rId129" o:title=""/>
          </v:shape>
          <o:OLEObject Type="Embed" ProgID="Equation.DSMT4" ShapeID="_x0000_i1139" DrawAspect="Content" ObjectID="_1658527748" r:id="rId130"/>
        </w:object>
      </w:r>
      <w:r>
        <w:t xml:space="preserve"> </w:t>
      </w:r>
    </w:p>
    <w:p w14:paraId="1796BE6D" w14:textId="77777777" w:rsidR="00165406" w:rsidRPr="00D25DD0" w:rsidRDefault="00165406" w:rsidP="00D25DD0">
      <w:pPr>
        <w:rPr>
          <w:rFonts w:hint="eastAsia"/>
        </w:rPr>
      </w:pPr>
    </w:p>
    <w:sectPr w:rsidR="00165406" w:rsidRPr="00D25DD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71980A9" w14:textId="77777777" w:rsidR="003D015A" w:rsidRDefault="003D015A" w:rsidP="003D015A">
      <w:r>
        <w:separator/>
      </w:r>
    </w:p>
  </w:endnote>
  <w:endnote w:type="continuationSeparator" w:id="0">
    <w:p w14:paraId="0638F997" w14:textId="77777777" w:rsidR="003D015A" w:rsidRDefault="003D015A" w:rsidP="003D01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F69551D" w14:textId="77777777" w:rsidR="003D015A" w:rsidRDefault="003D015A" w:rsidP="003D015A">
      <w:r>
        <w:separator/>
      </w:r>
    </w:p>
  </w:footnote>
  <w:footnote w:type="continuationSeparator" w:id="0">
    <w:p w14:paraId="3BBCC1AC" w14:textId="77777777" w:rsidR="003D015A" w:rsidRDefault="003D015A" w:rsidP="003D015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10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5397F"/>
    <w:rsid w:val="00011467"/>
    <w:rsid w:val="00024E91"/>
    <w:rsid w:val="000601EE"/>
    <w:rsid w:val="00156595"/>
    <w:rsid w:val="00165406"/>
    <w:rsid w:val="002113EF"/>
    <w:rsid w:val="002C51EC"/>
    <w:rsid w:val="003B54F1"/>
    <w:rsid w:val="003C18B8"/>
    <w:rsid w:val="003D015A"/>
    <w:rsid w:val="004A7391"/>
    <w:rsid w:val="00514086"/>
    <w:rsid w:val="00554A65"/>
    <w:rsid w:val="005A51CC"/>
    <w:rsid w:val="005C67E8"/>
    <w:rsid w:val="0068037B"/>
    <w:rsid w:val="006A0878"/>
    <w:rsid w:val="006B7A55"/>
    <w:rsid w:val="006F2AEA"/>
    <w:rsid w:val="008E6F0F"/>
    <w:rsid w:val="0099678B"/>
    <w:rsid w:val="00A31444"/>
    <w:rsid w:val="00AD2E7E"/>
    <w:rsid w:val="00BC793B"/>
    <w:rsid w:val="00BE2367"/>
    <w:rsid w:val="00BF39C8"/>
    <w:rsid w:val="00C34B1B"/>
    <w:rsid w:val="00C74B14"/>
    <w:rsid w:val="00CE3656"/>
    <w:rsid w:val="00D25DD0"/>
    <w:rsid w:val="00D36158"/>
    <w:rsid w:val="00DD7764"/>
    <w:rsid w:val="00DE5982"/>
    <w:rsid w:val="00E5397F"/>
    <w:rsid w:val="00E827A5"/>
    <w:rsid w:val="00EE2DFC"/>
    <w:rsid w:val="00F252D5"/>
    <w:rsid w:val="00F665DA"/>
    <w:rsid w:val="00F9431D"/>
    <w:rsid w:val="00FC17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04"/>
    <o:shapelayout v:ext="edit">
      <o:idmap v:ext="edit" data="2"/>
    </o:shapelayout>
  </w:shapeDefaults>
  <w:decimalSymbol w:val="."/>
  <w:listSeparator w:val=","/>
  <w14:docId w14:val="72F2F53E"/>
  <w15:chartTrackingRefBased/>
  <w15:docId w15:val="{F9387689-86B2-4434-A209-F112D8104A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0601E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D015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D015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D015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D015A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3D015A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3D015A"/>
  </w:style>
  <w:style w:type="character" w:customStyle="1" w:styleId="10">
    <w:name w:val="标题 1 字符"/>
    <w:basedOn w:val="a0"/>
    <w:link w:val="1"/>
    <w:uiPriority w:val="9"/>
    <w:rsid w:val="000601EE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6" Type="http://schemas.openxmlformats.org/officeDocument/2006/relationships/image" Target="media/image6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28" Type="http://schemas.openxmlformats.org/officeDocument/2006/relationships/oleObject" Target="embeddings/oleObject63.bin"/><Relationship Id="rId5" Type="http://schemas.openxmlformats.org/officeDocument/2006/relationships/endnotes" Target="end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8.bin"/><Relationship Id="rId126" Type="http://schemas.openxmlformats.org/officeDocument/2006/relationships/oleObject" Target="embeddings/oleObject62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7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11" Type="http://schemas.openxmlformats.org/officeDocument/2006/relationships/image" Target="media/image52.wmf"/><Relationship Id="rId13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59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4.wmf"/><Relationship Id="rId131" Type="http://schemas.openxmlformats.org/officeDocument/2006/relationships/fontTable" Target="fontTable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1</TotalTime>
  <Pages>10</Pages>
  <Words>311</Words>
  <Characters>1778</Characters>
  <Application>Microsoft Office Word</Application>
  <DocSecurity>0</DocSecurity>
  <Lines>14</Lines>
  <Paragraphs>4</Paragraphs>
  <ScaleCrop>false</ScaleCrop>
  <Company/>
  <LinksUpToDate>false</LinksUpToDate>
  <CharactersWithSpaces>20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10</cp:revision>
  <dcterms:created xsi:type="dcterms:W3CDTF">2020-08-03T04:15:00Z</dcterms:created>
  <dcterms:modified xsi:type="dcterms:W3CDTF">2020-08-09T17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